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50023" w:rsidRPr="008E25AF" w:rsidRDefault="00850023" w:rsidP="00850023">
      <w:pPr>
        <w:spacing w:line="240" w:lineRule="auto"/>
        <w:jc w:val="center"/>
        <w:rPr>
          <w:rFonts w:ascii="Century Gothic" w:hAnsi="Century Gothic"/>
          <w:sz w:val="36"/>
          <w:szCs w:val="36"/>
        </w:rPr>
      </w:pPr>
      <w:r w:rsidRPr="008E25AF">
        <w:rPr>
          <w:rFonts w:ascii="Century Gothic" w:hAnsi="Century Gothic"/>
          <w:sz w:val="36"/>
          <w:szCs w:val="36"/>
        </w:rPr>
        <w:t>Modeling Integer Addition</w:t>
      </w:r>
    </w:p>
    <w:p w:rsidR="00850023" w:rsidRPr="008E25AF" w:rsidRDefault="00850023" w:rsidP="00850023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We can use</w:t>
      </w:r>
      <w:r w:rsidRPr="008E25AF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+ and – “counters”</w:t>
      </w:r>
      <w:r w:rsidRPr="008E25AF">
        <w:rPr>
          <w:rFonts w:ascii="Century Gothic" w:hAnsi="Century Gothic"/>
        </w:rPr>
        <w:t xml:space="preserve"> to model integer addition.  Each </w:t>
      </w:r>
      <w:r>
        <w:rPr>
          <w:rFonts w:ascii="Century Gothic" w:hAnsi="Century Gothic"/>
        </w:rPr>
        <w:t>+</w:t>
      </w:r>
      <w:r w:rsidRPr="008E25AF">
        <w:rPr>
          <w:rFonts w:ascii="Century Gothic" w:hAnsi="Century Gothic"/>
        </w:rPr>
        <w:t xml:space="preserve"> counter has a value of +1.  Each </w:t>
      </w:r>
      <w:r>
        <w:rPr>
          <w:rFonts w:ascii="Century Gothic" w:hAnsi="Century Gothic"/>
        </w:rPr>
        <w:t>-</w:t>
      </w:r>
      <w:r w:rsidRPr="008E25AF">
        <w:rPr>
          <w:rFonts w:ascii="Century Gothic" w:hAnsi="Century Gothic"/>
        </w:rPr>
        <w:t xml:space="preserve"> counter has a value of -1.  One </w:t>
      </w:r>
      <w:r>
        <w:rPr>
          <w:rFonts w:ascii="Century Gothic" w:hAnsi="Century Gothic"/>
        </w:rPr>
        <w:t>+ and one -</w:t>
      </w:r>
      <w:r w:rsidRPr="008E25AF">
        <w:rPr>
          <w:rFonts w:ascii="Century Gothic" w:hAnsi="Century Gothic"/>
        </w:rPr>
        <w:t xml:space="preserve"> represent a zero pair because +1 plus -1 equals zero.  Use the counters to model each addition problem.  </w:t>
      </w:r>
      <w:r>
        <w:rPr>
          <w:rFonts w:ascii="Century Gothic" w:hAnsi="Century Gothic"/>
        </w:rPr>
        <w:t>Circle</w:t>
      </w:r>
      <w:r w:rsidRPr="008E25AF">
        <w:rPr>
          <w:rFonts w:ascii="Century Gothic" w:hAnsi="Century Gothic"/>
        </w:rPr>
        <w:t xml:space="preserve"> all zero pairs</w:t>
      </w:r>
      <w:r>
        <w:rPr>
          <w:rFonts w:ascii="Century Gothic" w:hAnsi="Century Gothic"/>
        </w:rPr>
        <w:t xml:space="preserve"> (if there are any)</w:t>
      </w:r>
      <w:r w:rsidRPr="008E25AF">
        <w:rPr>
          <w:rFonts w:ascii="Century Gothic" w:hAnsi="Century Gothic"/>
        </w:rPr>
        <w:t>.  The counters remaining represent your solution.  Record the solution.</w:t>
      </w:r>
      <w:r>
        <w:rPr>
          <w:rFonts w:ascii="Century Gothic" w:hAnsi="Century Gothic"/>
        </w:rPr>
        <w:t xml:space="preserve"> The first problem is shown for you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4"/>
        <w:gridCol w:w="5629"/>
        <w:gridCol w:w="1577"/>
      </w:tblGrid>
      <w:tr w:rsidR="00850023" w:rsidRPr="008E25AF" w:rsidTr="0065414B">
        <w:trPr>
          <w:trHeight w:val="548"/>
        </w:trPr>
        <w:tc>
          <w:tcPr>
            <w:tcW w:w="3611" w:type="dxa"/>
            <w:vAlign w:val="center"/>
          </w:tcPr>
          <w:p w:rsidR="00850023" w:rsidRPr="008E25AF" w:rsidRDefault="00850023" w:rsidP="0065414B">
            <w:pPr>
              <w:jc w:val="center"/>
              <w:rPr>
                <w:rFonts w:ascii="Century Gothic" w:hAnsi="Century Gothic"/>
                <w:sz w:val="28"/>
                <w:szCs w:val="28"/>
              </w:rPr>
            </w:pPr>
            <w:r w:rsidRPr="008E25AF">
              <w:rPr>
                <w:rFonts w:ascii="Century Gothic" w:hAnsi="Century Gothic"/>
                <w:sz w:val="28"/>
                <w:szCs w:val="28"/>
              </w:rPr>
              <w:t>Problem</w:t>
            </w:r>
          </w:p>
        </w:tc>
        <w:tc>
          <w:tcPr>
            <w:tcW w:w="5815" w:type="dxa"/>
            <w:vAlign w:val="center"/>
          </w:tcPr>
          <w:p w:rsidR="00850023" w:rsidRPr="008E25AF" w:rsidRDefault="00850023" w:rsidP="0065414B">
            <w:pPr>
              <w:jc w:val="center"/>
              <w:rPr>
                <w:rFonts w:ascii="Century Gothic" w:hAnsi="Century Gothic"/>
                <w:sz w:val="28"/>
                <w:szCs w:val="28"/>
              </w:rPr>
            </w:pPr>
            <w:r w:rsidRPr="008E25AF">
              <w:rPr>
                <w:rFonts w:ascii="Century Gothic" w:hAnsi="Century Gothic"/>
                <w:sz w:val="28"/>
                <w:szCs w:val="28"/>
              </w:rPr>
              <w:t>Sketch</w:t>
            </w:r>
          </w:p>
        </w:tc>
        <w:tc>
          <w:tcPr>
            <w:tcW w:w="1590" w:type="dxa"/>
            <w:vAlign w:val="center"/>
          </w:tcPr>
          <w:p w:rsidR="00850023" w:rsidRPr="008E25AF" w:rsidRDefault="00850023" w:rsidP="0065414B">
            <w:pPr>
              <w:jc w:val="center"/>
              <w:rPr>
                <w:rFonts w:ascii="Century Gothic" w:hAnsi="Century Gothic"/>
                <w:sz w:val="28"/>
                <w:szCs w:val="28"/>
              </w:rPr>
            </w:pPr>
            <w:r w:rsidRPr="008E25AF">
              <w:rPr>
                <w:rFonts w:ascii="Century Gothic" w:hAnsi="Century Gothic"/>
                <w:sz w:val="28"/>
                <w:szCs w:val="28"/>
              </w:rPr>
              <w:t>Solution</w:t>
            </w:r>
          </w:p>
        </w:tc>
      </w:tr>
      <w:tr w:rsidR="00850023" w:rsidRPr="008E25AF" w:rsidTr="0065414B">
        <w:trPr>
          <w:trHeight w:val="1380"/>
        </w:trPr>
        <w:tc>
          <w:tcPr>
            <w:tcW w:w="3611" w:type="dxa"/>
            <w:vAlign w:val="center"/>
          </w:tcPr>
          <w:p w:rsidR="00850023" w:rsidRPr="008E25AF" w:rsidRDefault="00850023" w:rsidP="006541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8E25AF">
              <w:rPr>
                <w:rFonts w:ascii="Century Gothic" w:hAnsi="Century Gothic"/>
              </w:rPr>
              <w:t xml:space="preserve">     </w:t>
            </w:r>
            <w:r w:rsidRPr="008E25AF">
              <w:rPr>
                <w:rFonts w:ascii="Century Gothic" w:hAnsi="Century Gothic"/>
                <w:position w:val="-14"/>
              </w:rPr>
              <w:object w:dxaOrig="16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45pt;height:29.7pt" o:ole="">
                  <v:imagedata r:id="rId5" o:title=""/>
                </v:shape>
                <o:OLEObject Type="Embed" ProgID="Equation.DSMT4" ShapeID="_x0000_i1025" DrawAspect="Content" ObjectID="_1585488591" r:id="rId6"/>
              </w:object>
            </w:r>
          </w:p>
        </w:tc>
        <w:tc>
          <w:tcPr>
            <w:tcW w:w="5815" w:type="dxa"/>
            <w:vAlign w:val="center"/>
          </w:tcPr>
          <w:p w:rsidR="00850023" w:rsidRDefault="00850023" w:rsidP="0065414B">
            <w:pPr>
              <w:rPr>
                <w:rFonts w:ascii="Century Gothic" w:hAnsi="Century Gothic"/>
                <w:sz w:val="40"/>
              </w:rPr>
            </w:pPr>
            <w:r>
              <w:rPr>
                <w:rFonts w:ascii="Century Gothic" w:hAnsi="Century Gothic"/>
                <w:noProof/>
                <w:sz w:val="40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 wp14:anchorId="5061FA01" wp14:editId="59C0EA2E">
                      <wp:simplePos x="0" y="0"/>
                      <wp:positionH relativeFrom="column">
                        <wp:posOffset>394335</wp:posOffset>
                      </wp:positionH>
                      <wp:positionV relativeFrom="paragraph">
                        <wp:posOffset>4445</wp:posOffset>
                      </wp:positionV>
                      <wp:extent cx="269240" cy="762000"/>
                      <wp:effectExtent l="0" t="0" r="16510" b="19050"/>
                      <wp:wrapNone/>
                      <wp:docPr id="2" name="Oval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7620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BA90785" id="Oval 2" o:spid="_x0000_s1026" style="position:absolute;margin-left:31.05pt;margin-top:.35pt;width:21.2pt;height:60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" filled="f" strokecolor="#385d8a" strokeweight="2pt"/>
                  </w:pict>
                </mc:Fallback>
              </mc:AlternateContent>
            </w:r>
            <w:r>
              <w:rPr>
                <w:rFonts w:ascii="Century Gothic" w:hAnsi="Century Gothic"/>
                <w:noProof/>
                <w:sz w:val="40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 wp14:anchorId="58E4BD2D" wp14:editId="5A3A58B6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-635</wp:posOffset>
                      </wp:positionV>
                      <wp:extent cx="269240" cy="762000"/>
                      <wp:effectExtent l="0" t="0" r="16510" b="19050"/>
                      <wp:wrapNone/>
                      <wp:docPr id="5" name="Ov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7620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C5E66BD" id="Oval 5" o:spid="_x0000_s1026" style="position:absolute;margin-left:54.5pt;margin-top:-.05pt;width:21.2pt;height:60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" filled="f" strokecolor="#385d8a" strokeweight="2pt"/>
                  </w:pict>
                </mc:Fallback>
              </mc:AlternateContent>
            </w:r>
            <w:r>
              <w:rPr>
                <w:rFonts w:ascii="Century Gothic" w:hAnsi="Century Gothic"/>
                <w:noProof/>
                <w:sz w:val="40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 wp14:anchorId="0B6A3781" wp14:editId="04E00D3C">
                      <wp:simplePos x="0" y="0"/>
                      <wp:positionH relativeFrom="column">
                        <wp:posOffset>86360</wp:posOffset>
                      </wp:positionH>
                      <wp:positionV relativeFrom="paragraph">
                        <wp:posOffset>11430</wp:posOffset>
                      </wp:positionV>
                      <wp:extent cx="269240" cy="762000"/>
                      <wp:effectExtent l="0" t="0" r="16510" b="19050"/>
                      <wp:wrapNone/>
                      <wp:docPr id="6" name="Oval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762000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7798CF9" id="Oval 6" o:spid="_x0000_s1026" style="position:absolute;margin-left:6.8pt;margin-top:.9pt;width:21.2pt;height:60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" filled="f" strokecolor="#243f60 [1604]" strokeweight="2pt"/>
                  </w:pict>
                </mc:Fallback>
              </mc:AlternateContent>
            </w:r>
            <w:r>
              <w:rPr>
                <w:rFonts w:ascii="Century Gothic" w:hAnsi="Century Gothic"/>
                <w:sz w:val="40"/>
              </w:rPr>
              <w:t xml:space="preserve">  +  +  +  +  +</w:t>
            </w:r>
          </w:p>
          <w:p w:rsidR="00850023" w:rsidRPr="008E25AF" w:rsidRDefault="00850023" w:rsidP="0065414B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40"/>
              </w:rPr>
            </w:pPr>
            <w:r>
              <w:rPr>
                <w:rFonts w:ascii="Century Gothic" w:hAnsi="Century Gothic"/>
                <w:sz w:val="44"/>
              </w:rPr>
              <w:t xml:space="preserve"> </w:t>
            </w:r>
            <w:r w:rsidRPr="008E25AF">
              <w:rPr>
                <w:rFonts w:ascii="Century Gothic" w:hAnsi="Century Gothic"/>
                <w:sz w:val="44"/>
              </w:rPr>
              <w:t>-   -</w:t>
            </w:r>
          </w:p>
        </w:tc>
        <w:tc>
          <w:tcPr>
            <w:tcW w:w="1590" w:type="dxa"/>
            <w:vAlign w:val="center"/>
          </w:tcPr>
          <w:p w:rsidR="00850023" w:rsidRPr="008E25AF" w:rsidRDefault="00850023" w:rsidP="0065414B">
            <w:pPr>
              <w:jc w:val="center"/>
              <w:rPr>
                <w:rFonts w:ascii="Century Gothic" w:hAnsi="Century Gothic"/>
              </w:rPr>
            </w:pPr>
            <w:r w:rsidRPr="008E25AF">
              <w:rPr>
                <w:rFonts w:ascii="Century Gothic" w:hAnsi="Century Gothic"/>
                <w:sz w:val="52"/>
              </w:rPr>
              <w:t>2</w:t>
            </w:r>
          </w:p>
        </w:tc>
      </w:tr>
      <w:tr w:rsidR="00850023" w:rsidRPr="008E25AF" w:rsidTr="0065414B">
        <w:trPr>
          <w:trHeight w:val="1380"/>
        </w:trPr>
        <w:tc>
          <w:tcPr>
            <w:tcW w:w="3611" w:type="dxa"/>
            <w:vAlign w:val="center"/>
          </w:tcPr>
          <w:p w:rsidR="00850023" w:rsidRPr="008E25AF" w:rsidRDefault="00850023" w:rsidP="006541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1680" w:dyaOrig="580">
                <v:shape id="_x0000_i1026" type="#_x0000_t75" style="width:84.55pt;height:29.7pt" o:ole="">
                  <v:imagedata r:id="rId7" o:title=""/>
                </v:shape>
                <o:OLEObject Type="Embed" ProgID="Equation.DSMT4" ShapeID="_x0000_i1026" DrawAspect="Content" ObjectID="_1585488592" r:id="rId8"/>
              </w:object>
            </w:r>
          </w:p>
        </w:tc>
        <w:tc>
          <w:tcPr>
            <w:tcW w:w="5815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50023" w:rsidRPr="008E25AF" w:rsidTr="0065414B">
        <w:trPr>
          <w:trHeight w:val="1380"/>
        </w:trPr>
        <w:tc>
          <w:tcPr>
            <w:tcW w:w="3611" w:type="dxa"/>
            <w:vAlign w:val="center"/>
          </w:tcPr>
          <w:p w:rsidR="00850023" w:rsidRPr="008E25AF" w:rsidRDefault="00850023" w:rsidP="006541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6"/>
                <w:sz w:val="36"/>
                <w:szCs w:val="36"/>
              </w:rPr>
              <w:object w:dxaOrig="1359" w:dyaOrig="480">
                <v:shape id="_x0000_i1027" type="#_x0000_t75" style="width:68.55pt;height:24pt" o:ole="">
                  <v:imagedata r:id="rId9" o:title=""/>
                </v:shape>
                <o:OLEObject Type="Embed" ProgID="Equation.DSMT4" ShapeID="_x0000_i1027" DrawAspect="Content" ObjectID="_1585488593" r:id="rId10"/>
              </w:object>
            </w:r>
          </w:p>
        </w:tc>
        <w:tc>
          <w:tcPr>
            <w:tcW w:w="5815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50023" w:rsidRPr="008E25AF" w:rsidTr="0065414B">
        <w:trPr>
          <w:trHeight w:val="1380"/>
        </w:trPr>
        <w:tc>
          <w:tcPr>
            <w:tcW w:w="3611" w:type="dxa"/>
            <w:vAlign w:val="center"/>
          </w:tcPr>
          <w:p w:rsidR="00850023" w:rsidRPr="008E25AF" w:rsidRDefault="00850023" w:rsidP="006541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1960" w:dyaOrig="580">
                <v:shape id="_x0000_i1028" type="#_x0000_t75" style="width:98.3pt;height:29.7pt" o:ole="">
                  <v:imagedata r:id="rId11" o:title=""/>
                </v:shape>
                <o:OLEObject Type="Embed" ProgID="Equation.DSMT4" ShapeID="_x0000_i1028" DrawAspect="Content" ObjectID="_1585488594" r:id="rId12"/>
              </w:object>
            </w:r>
          </w:p>
        </w:tc>
        <w:tc>
          <w:tcPr>
            <w:tcW w:w="5815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50023" w:rsidRPr="008E25AF" w:rsidTr="0065414B">
        <w:trPr>
          <w:trHeight w:val="1380"/>
        </w:trPr>
        <w:tc>
          <w:tcPr>
            <w:tcW w:w="3611" w:type="dxa"/>
            <w:vAlign w:val="center"/>
          </w:tcPr>
          <w:p w:rsidR="00850023" w:rsidRPr="008E25AF" w:rsidRDefault="00850023" w:rsidP="006541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8"/>
                <w:sz w:val="36"/>
                <w:szCs w:val="36"/>
              </w:rPr>
              <w:object w:dxaOrig="1340" w:dyaOrig="480">
                <v:shape id="_x0000_i1029" type="#_x0000_t75" style="width:66.3pt;height:24pt" o:ole="">
                  <v:imagedata r:id="rId13" o:title=""/>
                </v:shape>
                <o:OLEObject Type="Embed" ProgID="Equation.DSMT4" ShapeID="_x0000_i1029" DrawAspect="Content" ObjectID="_1585488595" r:id="rId14"/>
              </w:object>
            </w:r>
          </w:p>
        </w:tc>
        <w:tc>
          <w:tcPr>
            <w:tcW w:w="5815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50023" w:rsidRPr="008E25AF" w:rsidTr="0065414B">
        <w:trPr>
          <w:trHeight w:val="1380"/>
        </w:trPr>
        <w:tc>
          <w:tcPr>
            <w:tcW w:w="3611" w:type="dxa"/>
            <w:vAlign w:val="center"/>
          </w:tcPr>
          <w:p w:rsidR="00850023" w:rsidRPr="008E25AF" w:rsidRDefault="00850023" w:rsidP="006541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2000" w:dyaOrig="580">
                <v:shape id="_x0000_i1030" type="#_x0000_t75" style="width:99.45pt;height:29.7pt" o:ole="">
                  <v:imagedata r:id="rId15" o:title=""/>
                </v:shape>
                <o:OLEObject Type="Embed" ProgID="Equation.DSMT4" ShapeID="_x0000_i1030" DrawAspect="Content" ObjectID="_1585488596" r:id="rId16"/>
              </w:object>
            </w:r>
          </w:p>
        </w:tc>
        <w:tc>
          <w:tcPr>
            <w:tcW w:w="5815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50023" w:rsidRPr="008E25AF" w:rsidTr="0065414B">
        <w:trPr>
          <w:trHeight w:val="1443"/>
        </w:trPr>
        <w:tc>
          <w:tcPr>
            <w:tcW w:w="3611" w:type="dxa"/>
            <w:vAlign w:val="center"/>
          </w:tcPr>
          <w:p w:rsidR="00850023" w:rsidRPr="008E25AF" w:rsidRDefault="00850023" w:rsidP="006541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1700" w:dyaOrig="580">
                <v:shape id="_x0000_i1031" type="#_x0000_t75" style="width:84.55pt;height:29.7pt" o:ole="">
                  <v:imagedata r:id="rId17" o:title=""/>
                </v:shape>
                <o:OLEObject Type="Embed" ProgID="Equation.DSMT4" ShapeID="_x0000_i1031" DrawAspect="Content" ObjectID="_1585488597" r:id="rId18"/>
              </w:object>
            </w:r>
          </w:p>
        </w:tc>
        <w:tc>
          <w:tcPr>
            <w:tcW w:w="5815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50023" w:rsidRPr="008E25AF" w:rsidTr="0065414B">
        <w:trPr>
          <w:trHeight w:val="1443"/>
        </w:trPr>
        <w:tc>
          <w:tcPr>
            <w:tcW w:w="3611" w:type="dxa"/>
            <w:vAlign w:val="center"/>
          </w:tcPr>
          <w:p w:rsidR="00850023" w:rsidRPr="008E25AF" w:rsidRDefault="00850023" w:rsidP="0065414B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1980" w:dyaOrig="580">
                <v:shape id="_x0000_i1032" type="#_x0000_t75" style="width:98.3pt;height:29.7pt" o:ole="">
                  <v:imagedata r:id="rId19" o:title=""/>
                </v:shape>
                <o:OLEObject Type="Embed" ProgID="Equation.DSMT4" ShapeID="_x0000_i1032" DrawAspect="Content" ObjectID="_1585488598" r:id="rId20"/>
              </w:object>
            </w:r>
          </w:p>
        </w:tc>
        <w:tc>
          <w:tcPr>
            <w:tcW w:w="5815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50023" w:rsidRPr="008E25AF" w:rsidRDefault="00850023" w:rsidP="0065414B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</w:tbl>
    <w:p w:rsidR="009114C8" w:rsidRPr="008E25AF" w:rsidRDefault="00496E72" w:rsidP="00850023">
      <w:pPr>
        <w:spacing w:line="240" w:lineRule="auto"/>
        <w:jc w:val="center"/>
        <w:rPr>
          <w:rFonts w:ascii="Century Gothic" w:hAnsi="Century Gothic"/>
          <w:sz w:val="36"/>
          <w:szCs w:val="36"/>
        </w:rPr>
      </w:pPr>
      <w:r w:rsidRPr="008E25AF">
        <w:rPr>
          <w:rFonts w:ascii="Century Gothic" w:hAnsi="Century Gothic"/>
          <w:sz w:val="36"/>
          <w:szCs w:val="36"/>
        </w:rPr>
        <w:lastRenderedPageBreak/>
        <w:t>Modeling Integer Addition</w:t>
      </w:r>
    </w:p>
    <w:p w:rsidR="009114C8" w:rsidRPr="008E25AF" w:rsidRDefault="008E25AF" w:rsidP="009114C8">
      <w:p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We can use</w:t>
      </w:r>
      <w:r w:rsidR="009114C8" w:rsidRPr="008E25AF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+ and – “counters”</w:t>
      </w:r>
      <w:r w:rsidR="009114C8" w:rsidRPr="008E25AF">
        <w:rPr>
          <w:rFonts w:ascii="Century Gothic" w:hAnsi="Century Gothic"/>
        </w:rPr>
        <w:t xml:space="preserve"> to model integer addition.  Each </w:t>
      </w:r>
      <w:r>
        <w:rPr>
          <w:rFonts w:ascii="Century Gothic" w:hAnsi="Century Gothic"/>
        </w:rPr>
        <w:t>+</w:t>
      </w:r>
      <w:r w:rsidR="009114C8" w:rsidRPr="008E25AF">
        <w:rPr>
          <w:rFonts w:ascii="Century Gothic" w:hAnsi="Century Gothic"/>
        </w:rPr>
        <w:t xml:space="preserve"> counter has a value of +1.  Each </w:t>
      </w:r>
      <w:r>
        <w:rPr>
          <w:rFonts w:ascii="Century Gothic" w:hAnsi="Century Gothic"/>
        </w:rPr>
        <w:t>-</w:t>
      </w:r>
      <w:r w:rsidR="009114C8" w:rsidRPr="008E25AF">
        <w:rPr>
          <w:rFonts w:ascii="Century Gothic" w:hAnsi="Century Gothic"/>
        </w:rPr>
        <w:t xml:space="preserve"> counter has a value of -1.  One </w:t>
      </w:r>
      <w:r>
        <w:rPr>
          <w:rFonts w:ascii="Century Gothic" w:hAnsi="Century Gothic"/>
        </w:rPr>
        <w:t>+ and one -</w:t>
      </w:r>
      <w:r w:rsidR="009114C8" w:rsidRPr="008E25AF">
        <w:rPr>
          <w:rFonts w:ascii="Century Gothic" w:hAnsi="Century Gothic"/>
        </w:rPr>
        <w:t xml:space="preserve"> represent a zero pair because +1 plus -1 equal</w:t>
      </w:r>
      <w:r w:rsidR="00A1598E" w:rsidRPr="008E25AF">
        <w:rPr>
          <w:rFonts w:ascii="Century Gothic" w:hAnsi="Century Gothic"/>
        </w:rPr>
        <w:t>s</w:t>
      </w:r>
      <w:r w:rsidR="009114C8" w:rsidRPr="008E25AF">
        <w:rPr>
          <w:rFonts w:ascii="Century Gothic" w:hAnsi="Century Gothic"/>
        </w:rPr>
        <w:t xml:space="preserve"> zero.  Use the counters to model each addi</w:t>
      </w:r>
      <w:r w:rsidR="00A1598E" w:rsidRPr="008E25AF">
        <w:rPr>
          <w:rFonts w:ascii="Century Gothic" w:hAnsi="Century Gothic"/>
        </w:rPr>
        <w:t xml:space="preserve">tion problem.  </w:t>
      </w:r>
      <w:r>
        <w:rPr>
          <w:rFonts w:ascii="Century Gothic" w:hAnsi="Century Gothic"/>
        </w:rPr>
        <w:t>Circle</w:t>
      </w:r>
      <w:r w:rsidR="009114C8" w:rsidRPr="008E25AF">
        <w:rPr>
          <w:rFonts w:ascii="Century Gothic" w:hAnsi="Century Gothic"/>
        </w:rPr>
        <w:t xml:space="preserve"> all zero pairs</w:t>
      </w:r>
      <w:r>
        <w:rPr>
          <w:rFonts w:ascii="Century Gothic" w:hAnsi="Century Gothic"/>
        </w:rPr>
        <w:t xml:space="preserve"> (if there are any)</w:t>
      </w:r>
      <w:r w:rsidR="009114C8" w:rsidRPr="008E25AF">
        <w:rPr>
          <w:rFonts w:ascii="Century Gothic" w:hAnsi="Century Gothic"/>
        </w:rPr>
        <w:t>.  The counters remaining represent your solution.  Record the solution.</w:t>
      </w:r>
      <w:r>
        <w:rPr>
          <w:rFonts w:ascii="Century Gothic" w:hAnsi="Century Gothic"/>
        </w:rPr>
        <w:t xml:space="preserve"> The first problem is shown for you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84"/>
        <w:gridCol w:w="5629"/>
        <w:gridCol w:w="1577"/>
      </w:tblGrid>
      <w:tr w:rsidR="00ED298B" w:rsidRPr="008E25AF" w:rsidTr="00270697">
        <w:trPr>
          <w:trHeight w:val="548"/>
        </w:trPr>
        <w:tc>
          <w:tcPr>
            <w:tcW w:w="3611" w:type="dxa"/>
            <w:vAlign w:val="center"/>
          </w:tcPr>
          <w:p w:rsidR="00ED298B" w:rsidRPr="008E25AF" w:rsidRDefault="00ED298B" w:rsidP="00270697">
            <w:pPr>
              <w:jc w:val="center"/>
              <w:rPr>
                <w:rFonts w:ascii="Century Gothic" w:hAnsi="Century Gothic"/>
                <w:sz w:val="28"/>
                <w:szCs w:val="28"/>
              </w:rPr>
            </w:pPr>
            <w:r w:rsidRPr="008E25AF">
              <w:rPr>
                <w:rFonts w:ascii="Century Gothic" w:hAnsi="Century Gothic"/>
                <w:sz w:val="28"/>
                <w:szCs w:val="28"/>
              </w:rPr>
              <w:t>Problem</w:t>
            </w:r>
          </w:p>
        </w:tc>
        <w:tc>
          <w:tcPr>
            <w:tcW w:w="5815" w:type="dxa"/>
            <w:vAlign w:val="center"/>
          </w:tcPr>
          <w:p w:rsidR="00ED298B" w:rsidRPr="008E25AF" w:rsidRDefault="00ED298B" w:rsidP="00270697">
            <w:pPr>
              <w:jc w:val="center"/>
              <w:rPr>
                <w:rFonts w:ascii="Century Gothic" w:hAnsi="Century Gothic"/>
                <w:sz w:val="28"/>
                <w:szCs w:val="28"/>
              </w:rPr>
            </w:pPr>
            <w:r w:rsidRPr="008E25AF">
              <w:rPr>
                <w:rFonts w:ascii="Century Gothic" w:hAnsi="Century Gothic"/>
                <w:sz w:val="28"/>
                <w:szCs w:val="28"/>
              </w:rPr>
              <w:t>Sketch</w:t>
            </w:r>
          </w:p>
        </w:tc>
        <w:tc>
          <w:tcPr>
            <w:tcW w:w="1590" w:type="dxa"/>
            <w:vAlign w:val="center"/>
          </w:tcPr>
          <w:p w:rsidR="00ED298B" w:rsidRPr="008E25AF" w:rsidRDefault="00ED298B" w:rsidP="00270697">
            <w:pPr>
              <w:jc w:val="center"/>
              <w:rPr>
                <w:rFonts w:ascii="Century Gothic" w:hAnsi="Century Gothic"/>
                <w:sz w:val="28"/>
                <w:szCs w:val="28"/>
              </w:rPr>
            </w:pPr>
            <w:r w:rsidRPr="008E25AF">
              <w:rPr>
                <w:rFonts w:ascii="Century Gothic" w:hAnsi="Century Gothic"/>
                <w:sz w:val="28"/>
                <w:szCs w:val="28"/>
              </w:rPr>
              <w:t>Solution</w:t>
            </w:r>
          </w:p>
        </w:tc>
      </w:tr>
      <w:tr w:rsidR="008E25AF" w:rsidRPr="008E25AF" w:rsidTr="008E25AF">
        <w:trPr>
          <w:trHeight w:val="1380"/>
        </w:trPr>
        <w:tc>
          <w:tcPr>
            <w:tcW w:w="3611" w:type="dxa"/>
            <w:vAlign w:val="center"/>
          </w:tcPr>
          <w:p w:rsidR="008E25AF" w:rsidRPr="008E25AF" w:rsidRDefault="008E25AF" w:rsidP="00A1598E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</w:rPr>
            </w:pPr>
            <w:r w:rsidRPr="008E25AF">
              <w:rPr>
                <w:rFonts w:ascii="Century Gothic" w:hAnsi="Century Gothic"/>
              </w:rPr>
              <w:t xml:space="preserve">     </w:t>
            </w:r>
            <w:r w:rsidRPr="008E25AF">
              <w:rPr>
                <w:rFonts w:ascii="Century Gothic" w:hAnsi="Century Gothic"/>
                <w:position w:val="-14"/>
              </w:rPr>
              <w:object w:dxaOrig="1680" w:dyaOrig="580">
                <v:shape id="_x0000_i1033" type="#_x0000_t75" style="width:83.45pt;height:29.7pt" o:ole="">
                  <v:imagedata r:id="rId5" o:title=""/>
                </v:shape>
                <o:OLEObject Type="Embed" ProgID="Equation.DSMT4" ShapeID="_x0000_i1033" DrawAspect="Content" ObjectID="_1585488599" r:id="rId21"/>
              </w:object>
            </w:r>
          </w:p>
        </w:tc>
        <w:tc>
          <w:tcPr>
            <w:tcW w:w="5815" w:type="dxa"/>
            <w:vAlign w:val="center"/>
          </w:tcPr>
          <w:p w:rsidR="008E25AF" w:rsidRDefault="008E25AF" w:rsidP="008E25AF">
            <w:pPr>
              <w:rPr>
                <w:rFonts w:ascii="Century Gothic" w:hAnsi="Century Gothic"/>
                <w:sz w:val="40"/>
              </w:rPr>
            </w:pPr>
            <w:r>
              <w:rPr>
                <w:rFonts w:ascii="Century Gothic" w:hAnsi="Century Gothic"/>
                <w:noProof/>
                <w:sz w:val="40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728D1191" wp14:editId="28E7D6C2">
                      <wp:simplePos x="0" y="0"/>
                      <wp:positionH relativeFrom="column">
                        <wp:posOffset>394335</wp:posOffset>
                      </wp:positionH>
                      <wp:positionV relativeFrom="paragraph">
                        <wp:posOffset>4445</wp:posOffset>
                      </wp:positionV>
                      <wp:extent cx="269240" cy="762000"/>
                      <wp:effectExtent l="0" t="0" r="16510" b="19050"/>
                      <wp:wrapNone/>
                      <wp:docPr id="3" name="Oval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7620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49B4805F" id="Oval 3" o:spid="_x0000_s1026" style="position:absolute;margin-left:31.05pt;margin-top:.35pt;width:21.2pt;height:60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" filled="f" strokecolor="#385d8a" strokeweight="2pt"/>
                  </w:pict>
                </mc:Fallback>
              </mc:AlternateContent>
            </w:r>
            <w:r>
              <w:rPr>
                <w:rFonts w:ascii="Century Gothic" w:hAnsi="Century Gothic"/>
                <w:noProof/>
                <w:sz w:val="40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 wp14:anchorId="728D1191" wp14:editId="28E7D6C2">
                      <wp:simplePos x="0" y="0"/>
                      <wp:positionH relativeFrom="column">
                        <wp:posOffset>692150</wp:posOffset>
                      </wp:positionH>
                      <wp:positionV relativeFrom="paragraph">
                        <wp:posOffset>-635</wp:posOffset>
                      </wp:positionV>
                      <wp:extent cx="269240" cy="762000"/>
                      <wp:effectExtent l="0" t="0" r="16510" b="19050"/>
                      <wp:wrapNone/>
                      <wp:docPr id="4" name="Oval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762000"/>
                              </a:xfrm>
                              <a:prstGeom prst="ellipse">
                                <a:avLst/>
                              </a:prstGeom>
                              <a:noFill/>
                              <a:ln w="25400" cap="flat" cmpd="sng" algn="ctr">
                                <a:solidFill>
                                  <a:srgbClr val="4F81BD">
                                    <a:shade val="50000"/>
                                  </a:srgbClr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53A7418" id="Oval 4" o:spid="_x0000_s1026" style="position:absolute;margin-left:54.5pt;margin-top:-.05pt;width:21.2pt;height:60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" filled="f" strokecolor="#385d8a" strokeweight="2pt"/>
                  </w:pict>
                </mc:Fallback>
              </mc:AlternateContent>
            </w:r>
            <w:r>
              <w:rPr>
                <w:rFonts w:ascii="Century Gothic" w:hAnsi="Century Gothic"/>
                <w:noProof/>
                <w:sz w:val="40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86360</wp:posOffset>
                      </wp:positionH>
                      <wp:positionV relativeFrom="paragraph">
                        <wp:posOffset>11430</wp:posOffset>
                      </wp:positionV>
                      <wp:extent cx="269240" cy="762000"/>
                      <wp:effectExtent l="0" t="0" r="16510" b="19050"/>
                      <wp:wrapNone/>
                      <wp:docPr id="1" name="Oval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9240" cy="762000"/>
                              </a:xfrm>
                              <a:prstGeom prst="ellipse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1DB4CA58" id="Oval 1" o:spid="_x0000_s1026" style="position:absolute;margin-left:6.8pt;margin-top:.9pt;width:21.2pt;height:60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" filled="f" strokecolor="#243f60 [1604]" strokeweight="2pt"/>
                  </w:pict>
                </mc:Fallback>
              </mc:AlternateContent>
            </w:r>
            <w:r>
              <w:rPr>
                <w:rFonts w:ascii="Century Gothic" w:hAnsi="Century Gothic"/>
                <w:sz w:val="40"/>
              </w:rPr>
              <w:t xml:space="preserve">  +  +  +  +  +</w:t>
            </w:r>
          </w:p>
          <w:p w:rsidR="008E25AF" w:rsidRPr="008E25AF" w:rsidRDefault="008E25AF" w:rsidP="008E25AF">
            <w:pPr>
              <w:pStyle w:val="ListParagraph"/>
              <w:numPr>
                <w:ilvl w:val="0"/>
                <w:numId w:val="6"/>
              </w:numPr>
              <w:rPr>
                <w:rFonts w:ascii="Century Gothic" w:hAnsi="Century Gothic"/>
                <w:sz w:val="40"/>
              </w:rPr>
            </w:pPr>
            <w:r>
              <w:rPr>
                <w:rFonts w:ascii="Century Gothic" w:hAnsi="Century Gothic"/>
                <w:sz w:val="44"/>
              </w:rPr>
              <w:t xml:space="preserve"> </w:t>
            </w:r>
            <w:r w:rsidRPr="008E25AF">
              <w:rPr>
                <w:rFonts w:ascii="Century Gothic" w:hAnsi="Century Gothic"/>
                <w:sz w:val="44"/>
              </w:rPr>
              <w:t>-   -</w:t>
            </w:r>
          </w:p>
        </w:tc>
        <w:tc>
          <w:tcPr>
            <w:tcW w:w="1590" w:type="dxa"/>
            <w:vAlign w:val="center"/>
          </w:tcPr>
          <w:p w:rsidR="008E25AF" w:rsidRPr="008E25AF" w:rsidRDefault="008E25AF" w:rsidP="008E25AF">
            <w:pPr>
              <w:jc w:val="center"/>
              <w:rPr>
                <w:rFonts w:ascii="Century Gothic" w:hAnsi="Century Gothic"/>
              </w:rPr>
            </w:pPr>
            <w:bookmarkStart w:id="0" w:name="_GoBack"/>
            <w:bookmarkEnd w:id="0"/>
            <w:r w:rsidRPr="008E25AF">
              <w:rPr>
                <w:rFonts w:ascii="Century Gothic" w:hAnsi="Century Gothic"/>
                <w:sz w:val="52"/>
              </w:rPr>
              <w:t>2</w:t>
            </w:r>
          </w:p>
        </w:tc>
      </w:tr>
      <w:tr w:rsidR="008E25AF" w:rsidRPr="008E25AF" w:rsidTr="005C188D">
        <w:trPr>
          <w:trHeight w:val="1380"/>
        </w:trPr>
        <w:tc>
          <w:tcPr>
            <w:tcW w:w="3611" w:type="dxa"/>
            <w:vAlign w:val="center"/>
          </w:tcPr>
          <w:p w:rsidR="008E25AF" w:rsidRPr="008E25AF" w:rsidRDefault="008E25AF" w:rsidP="00EC1900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1680" w:dyaOrig="580">
                <v:shape id="_x0000_i1034" type="#_x0000_t75" style="width:84.55pt;height:29.7pt" o:ole="">
                  <v:imagedata r:id="rId7" o:title=""/>
                </v:shape>
                <o:OLEObject Type="Embed" ProgID="Equation.DSMT4" ShapeID="_x0000_i1034" DrawAspect="Content" ObjectID="_1585488600" r:id="rId22"/>
              </w:object>
            </w:r>
          </w:p>
        </w:tc>
        <w:tc>
          <w:tcPr>
            <w:tcW w:w="5815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E25AF" w:rsidRPr="008E25AF" w:rsidTr="00F60A0E">
        <w:trPr>
          <w:trHeight w:val="1380"/>
        </w:trPr>
        <w:tc>
          <w:tcPr>
            <w:tcW w:w="3611" w:type="dxa"/>
            <w:vAlign w:val="center"/>
          </w:tcPr>
          <w:p w:rsidR="008E25AF" w:rsidRPr="008E25AF" w:rsidRDefault="008E25AF" w:rsidP="00000025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6"/>
                <w:sz w:val="36"/>
                <w:szCs w:val="36"/>
              </w:rPr>
              <w:object w:dxaOrig="1359" w:dyaOrig="480">
                <v:shape id="_x0000_i1035" type="#_x0000_t75" style="width:68.55pt;height:24pt" o:ole="">
                  <v:imagedata r:id="rId9" o:title=""/>
                </v:shape>
                <o:OLEObject Type="Embed" ProgID="Equation.DSMT4" ShapeID="_x0000_i1035" DrawAspect="Content" ObjectID="_1585488601" r:id="rId23"/>
              </w:object>
            </w:r>
          </w:p>
        </w:tc>
        <w:tc>
          <w:tcPr>
            <w:tcW w:w="5815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E25AF" w:rsidRPr="008E25AF" w:rsidTr="00323CF4">
        <w:trPr>
          <w:trHeight w:val="1380"/>
        </w:trPr>
        <w:tc>
          <w:tcPr>
            <w:tcW w:w="3611" w:type="dxa"/>
            <w:vAlign w:val="center"/>
          </w:tcPr>
          <w:p w:rsidR="008E25AF" w:rsidRPr="008E25AF" w:rsidRDefault="008E25AF" w:rsidP="00000025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1960" w:dyaOrig="580">
                <v:shape id="_x0000_i1036" type="#_x0000_t75" style="width:98.3pt;height:29.7pt" o:ole="">
                  <v:imagedata r:id="rId11" o:title=""/>
                </v:shape>
                <o:OLEObject Type="Embed" ProgID="Equation.DSMT4" ShapeID="_x0000_i1036" DrawAspect="Content" ObjectID="_1585488602" r:id="rId24"/>
              </w:object>
            </w:r>
          </w:p>
        </w:tc>
        <w:tc>
          <w:tcPr>
            <w:tcW w:w="5815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E25AF" w:rsidRPr="008E25AF" w:rsidTr="00CA64BB">
        <w:trPr>
          <w:trHeight w:val="1380"/>
        </w:trPr>
        <w:tc>
          <w:tcPr>
            <w:tcW w:w="3611" w:type="dxa"/>
            <w:vAlign w:val="center"/>
          </w:tcPr>
          <w:p w:rsidR="008E25AF" w:rsidRPr="008E25AF" w:rsidRDefault="008E25AF" w:rsidP="00000025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8"/>
                <w:sz w:val="36"/>
                <w:szCs w:val="36"/>
              </w:rPr>
              <w:object w:dxaOrig="1340" w:dyaOrig="480">
                <v:shape id="_x0000_i1037" type="#_x0000_t75" style="width:66.3pt;height:24pt" o:ole="">
                  <v:imagedata r:id="rId13" o:title=""/>
                </v:shape>
                <o:OLEObject Type="Embed" ProgID="Equation.DSMT4" ShapeID="_x0000_i1037" DrawAspect="Content" ObjectID="_1585488603" r:id="rId25"/>
              </w:object>
            </w:r>
          </w:p>
        </w:tc>
        <w:tc>
          <w:tcPr>
            <w:tcW w:w="5815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E25AF" w:rsidRPr="008E25AF" w:rsidTr="00371DDA">
        <w:trPr>
          <w:trHeight w:val="1380"/>
        </w:trPr>
        <w:tc>
          <w:tcPr>
            <w:tcW w:w="3611" w:type="dxa"/>
            <w:vAlign w:val="center"/>
          </w:tcPr>
          <w:p w:rsidR="008E25AF" w:rsidRPr="008E25AF" w:rsidRDefault="008E25AF" w:rsidP="00496E72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2000" w:dyaOrig="580">
                <v:shape id="_x0000_i1038" type="#_x0000_t75" style="width:99.45pt;height:29.7pt" o:ole="">
                  <v:imagedata r:id="rId15" o:title=""/>
                </v:shape>
                <o:OLEObject Type="Embed" ProgID="Equation.DSMT4" ShapeID="_x0000_i1038" DrawAspect="Content" ObjectID="_1585488604" r:id="rId26"/>
              </w:object>
            </w:r>
          </w:p>
        </w:tc>
        <w:tc>
          <w:tcPr>
            <w:tcW w:w="5815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E25AF" w:rsidRPr="008E25AF" w:rsidTr="007231EE">
        <w:trPr>
          <w:trHeight w:val="1443"/>
        </w:trPr>
        <w:tc>
          <w:tcPr>
            <w:tcW w:w="3611" w:type="dxa"/>
            <w:vAlign w:val="center"/>
          </w:tcPr>
          <w:p w:rsidR="008E25AF" w:rsidRPr="008E25AF" w:rsidRDefault="008E25AF" w:rsidP="00000025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 w:rsidRPr="008E25AF">
              <w:rPr>
                <w:rFonts w:ascii="Century Gothic" w:hAnsi="Century Gothic"/>
                <w:sz w:val="36"/>
                <w:szCs w:val="36"/>
              </w:rPr>
              <w:t xml:space="preserve"> 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1700" w:dyaOrig="580">
                <v:shape id="_x0000_i1039" type="#_x0000_t75" style="width:84.55pt;height:29.7pt" o:ole="">
                  <v:imagedata r:id="rId17" o:title=""/>
                </v:shape>
                <o:OLEObject Type="Embed" ProgID="Equation.DSMT4" ShapeID="_x0000_i1039" DrawAspect="Content" ObjectID="_1585488605" r:id="rId27"/>
              </w:object>
            </w:r>
          </w:p>
        </w:tc>
        <w:tc>
          <w:tcPr>
            <w:tcW w:w="5815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  <w:tr w:rsidR="008E25AF" w:rsidRPr="008E25AF" w:rsidTr="007231EE">
        <w:trPr>
          <w:trHeight w:val="1443"/>
        </w:trPr>
        <w:tc>
          <w:tcPr>
            <w:tcW w:w="3611" w:type="dxa"/>
            <w:vAlign w:val="center"/>
          </w:tcPr>
          <w:p w:rsidR="008E25AF" w:rsidRPr="008E25AF" w:rsidRDefault="008E25AF" w:rsidP="00000025">
            <w:pPr>
              <w:pStyle w:val="ListParagraph"/>
              <w:numPr>
                <w:ilvl w:val="0"/>
                <w:numId w:val="1"/>
              </w:numPr>
              <w:rPr>
                <w:rFonts w:ascii="Century Gothic" w:hAnsi="Century Gothic"/>
                <w:sz w:val="36"/>
                <w:szCs w:val="36"/>
              </w:rPr>
            </w:pPr>
            <w:r>
              <w:rPr>
                <w:rFonts w:ascii="Century Gothic" w:hAnsi="Century Gothic"/>
                <w:sz w:val="36"/>
                <w:szCs w:val="36"/>
              </w:rPr>
              <w:t xml:space="preserve">  </w:t>
            </w:r>
            <w:r w:rsidRPr="008E25AF">
              <w:rPr>
                <w:rFonts w:ascii="Century Gothic" w:hAnsi="Century Gothic"/>
                <w:position w:val="-14"/>
                <w:sz w:val="36"/>
                <w:szCs w:val="36"/>
              </w:rPr>
              <w:object w:dxaOrig="1980" w:dyaOrig="580">
                <v:shape id="_x0000_i1040" type="#_x0000_t75" style="width:98.3pt;height:29.7pt" o:ole="">
                  <v:imagedata r:id="rId19" o:title=""/>
                </v:shape>
                <o:OLEObject Type="Embed" ProgID="Equation.DSMT4" ShapeID="_x0000_i1040" DrawAspect="Content" ObjectID="_1585488606" r:id="rId28"/>
              </w:object>
            </w:r>
          </w:p>
        </w:tc>
        <w:tc>
          <w:tcPr>
            <w:tcW w:w="5815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  <w:tc>
          <w:tcPr>
            <w:tcW w:w="1590" w:type="dxa"/>
          </w:tcPr>
          <w:p w:rsidR="008E25AF" w:rsidRPr="008E25AF" w:rsidRDefault="008E25AF" w:rsidP="009114C8">
            <w:pPr>
              <w:rPr>
                <w:rFonts w:ascii="Century Gothic" w:hAnsi="Century Gothic"/>
                <w:sz w:val="36"/>
                <w:szCs w:val="36"/>
              </w:rPr>
            </w:pPr>
          </w:p>
        </w:tc>
      </w:tr>
    </w:tbl>
    <w:p w:rsidR="009114C8" w:rsidRPr="008E25AF" w:rsidRDefault="009114C8">
      <w:pPr>
        <w:rPr>
          <w:rFonts w:ascii="Century Gothic" w:hAnsi="Century Gothic"/>
        </w:rPr>
      </w:pPr>
    </w:p>
    <w:sectPr w:rsidR="009114C8" w:rsidRPr="008E25AF" w:rsidSect="009114C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552EA5"/>
    <w:multiLevelType w:val="hybridMultilevel"/>
    <w:tmpl w:val="0C381B30"/>
    <w:lvl w:ilvl="0" w:tplc="775431C4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11751FC"/>
    <w:multiLevelType w:val="hybridMultilevel"/>
    <w:tmpl w:val="344818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EB965C2"/>
    <w:multiLevelType w:val="hybridMultilevel"/>
    <w:tmpl w:val="2C82FBB0"/>
    <w:lvl w:ilvl="0" w:tplc="92F8A4B4">
      <w:numFmt w:val="bullet"/>
      <w:lvlText w:val="-"/>
      <w:lvlJc w:val="left"/>
      <w:pPr>
        <w:ind w:left="690" w:hanging="360"/>
      </w:pPr>
      <w:rPr>
        <w:rFonts w:ascii="Century Gothic" w:eastAsiaTheme="minorHAnsi" w:hAnsi="Century Gothic" w:cs="Times New Roman" w:hint="default"/>
        <w:sz w:val="44"/>
      </w:rPr>
    </w:lvl>
    <w:lvl w:ilvl="1" w:tplc="04090003" w:tentative="1">
      <w:start w:val="1"/>
      <w:numFmt w:val="bullet"/>
      <w:lvlText w:val="o"/>
      <w:lvlJc w:val="left"/>
      <w:pPr>
        <w:ind w:left="14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50" w:hanging="360"/>
      </w:pPr>
      <w:rPr>
        <w:rFonts w:ascii="Wingdings" w:hAnsi="Wingdings" w:hint="default"/>
      </w:rPr>
    </w:lvl>
  </w:abstractNum>
  <w:abstractNum w:abstractNumId="3" w15:restartNumberingAfterBreak="0">
    <w:nsid w:val="68F41EC9"/>
    <w:multiLevelType w:val="hybridMultilevel"/>
    <w:tmpl w:val="47F4D9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6F782371"/>
    <w:multiLevelType w:val="hybridMultilevel"/>
    <w:tmpl w:val="44223D9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20F0142"/>
    <w:multiLevelType w:val="hybridMultilevel"/>
    <w:tmpl w:val="6D64F5A2"/>
    <w:lvl w:ilvl="0" w:tplc="B852AC7A">
      <w:start w:val="1"/>
      <w:numFmt w:val="decimal"/>
      <w:lvlText w:val="%1."/>
      <w:lvlJc w:val="left"/>
      <w:pPr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ind w:left="6195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5"/>
  </w:num>
  <w:num w:numId="5">
    <w:abstractNumId w:val="1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val="fullPage" w:percent="44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114C8"/>
    <w:rsid w:val="00000025"/>
    <w:rsid w:val="0001423D"/>
    <w:rsid w:val="0001709E"/>
    <w:rsid w:val="00046D96"/>
    <w:rsid w:val="00054817"/>
    <w:rsid w:val="000653ED"/>
    <w:rsid w:val="0007588E"/>
    <w:rsid w:val="00086BFE"/>
    <w:rsid w:val="000A55C8"/>
    <w:rsid w:val="000B2768"/>
    <w:rsid w:val="000C349F"/>
    <w:rsid w:val="000C3928"/>
    <w:rsid w:val="000E6B99"/>
    <w:rsid w:val="000E7068"/>
    <w:rsid w:val="000F119C"/>
    <w:rsid w:val="00130F3D"/>
    <w:rsid w:val="00131CE9"/>
    <w:rsid w:val="00137390"/>
    <w:rsid w:val="001431AD"/>
    <w:rsid w:val="00162E4E"/>
    <w:rsid w:val="00164B2B"/>
    <w:rsid w:val="00187DD4"/>
    <w:rsid w:val="001B07F3"/>
    <w:rsid w:val="001B268B"/>
    <w:rsid w:val="001C10FB"/>
    <w:rsid w:val="001C256A"/>
    <w:rsid w:val="001C7E22"/>
    <w:rsid w:val="001F69AE"/>
    <w:rsid w:val="0020325B"/>
    <w:rsid w:val="002132E6"/>
    <w:rsid w:val="00231B0B"/>
    <w:rsid w:val="002345AC"/>
    <w:rsid w:val="00235F2A"/>
    <w:rsid w:val="0025171A"/>
    <w:rsid w:val="00256F5B"/>
    <w:rsid w:val="00270697"/>
    <w:rsid w:val="00273BCD"/>
    <w:rsid w:val="00284280"/>
    <w:rsid w:val="0028552E"/>
    <w:rsid w:val="002A6F6F"/>
    <w:rsid w:val="002B2C6E"/>
    <w:rsid w:val="002C33DF"/>
    <w:rsid w:val="002D32D6"/>
    <w:rsid w:val="002E58C2"/>
    <w:rsid w:val="003255E9"/>
    <w:rsid w:val="00333555"/>
    <w:rsid w:val="0034326A"/>
    <w:rsid w:val="00345E4F"/>
    <w:rsid w:val="0035244A"/>
    <w:rsid w:val="003660C4"/>
    <w:rsid w:val="003911A3"/>
    <w:rsid w:val="0039304B"/>
    <w:rsid w:val="003947BF"/>
    <w:rsid w:val="003A646B"/>
    <w:rsid w:val="003A714E"/>
    <w:rsid w:val="003B51D4"/>
    <w:rsid w:val="003B68D2"/>
    <w:rsid w:val="003C2170"/>
    <w:rsid w:val="003C7A57"/>
    <w:rsid w:val="003F5EA6"/>
    <w:rsid w:val="003F7477"/>
    <w:rsid w:val="0041705E"/>
    <w:rsid w:val="00435A11"/>
    <w:rsid w:val="004360DD"/>
    <w:rsid w:val="00446339"/>
    <w:rsid w:val="004777F4"/>
    <w:rsid w:val="00477B4D"/>
    <w:rsid w:val="004820FD"/>
    <w:rsid w:val="0049147D"/>
    <w:rsid w:val="00496E72"/>
    <w:rsid w:val="00497C92"/>
    <w:rsid w:val="004A7831"/>
    <w:rsid w:val="004B38F4"/>
    <w:rsid w:val="004C2D7C"/>
    <w:rsid w:val="004E1786"/>
    <w:rsid w:val="004F0038"/>
    <w:rsid w:val="004F3416"/>
    <w:rsid w:val="00502BE1"/>
    <w:rsid w:val="00510E90"/>
    <w:rsid w:val="005307C6"/>
    <w:rsid w:val="00547812"/>
    <w:rsid w:val="005646E5"/>
    <w:rsid w:val="005861C6"/>
    <w:rsid w:val="005A12BC"/>
    <w:rsid w:val="005A537B"/>
    <w:rsid w:val="005A7378"/>
    <w:rsid w:val="005B6BB9"/>
    <w:rsid w:val="005D1391"/>
    <w:rsid w:val="005F03D8"/>
    <w:rsid w:val="005F6232"/>
    <w:rsid w:val="006127C4"/>
    <w:rsid w:val="00616095"/>
    <w:rsid w:val="006300D8"/>
    <w:rsid w:val="00634A06"/>
    <w:rsid w:val="00643C66"/>
    <w:rsid w:val="00644446"/>
    <w:rsid w:val="00646D81"/>
    <w:rsid w:val="0067789C"/>
    <w:rsid w:val="0068078D"/>
    <w:rsid w:val="00685DDA"/>
    <w:rsid w:val="0069465B"/>
    <w:rsid w:val="006A0E35"/>
    <w:rsid w:val="006A7C79"/>
    <w:rsid w:val="006D1ABB"/>
    <w:rsid w:val="006D6823"/>
    <w:rsid w:val="00700F39"/>
    <w:rsid w:val="00716C3C"/>
    <w:rsid w:val="00725088"/>
    <w:rsid w:val="007341A3"/>
    <w:rsid w:val="007364F4"/>
    <w:rsid w:val="00741480"/>
    <w:rsid w:val="007445FA"/>
    <w:rsid w:val="007B3205"/>
    <w:rsid w:val="007D73C9"/>
    <w:rsid w:val="007F4E07"/>
    <w:rsid w:val="007F7D07"/>
    <w:rsid w:val="00800A24"/>
    <w:rsid w:val="00811CB4"/>
    <w:rsid w:val="00817BA9"/>
    <w:rsid w:val="00817CB5"/>
    <w:rsid w:val="00823353"/>
    <w:rsid w:val="00825AE6"/>
    <w:rsid w:val="00830F6D"/>
    <w:rsid w:val="00850023"/>
    <w:rsid w:val="008535F6"/>
    <w:rsid w:val="0089517F"/>
    <w:rsid w:val="008A3E8B"/>
    <w:rsid w:val="008B6CD3"/>
    <w:rsid w:val="008C18AE"/>
    <w:rsid w:val="008D019A"/>
    <w:rsid w:val="008E25AF"/>
    <w:rsid w:val="009114C8"/>
    <w:rsid w:val="00932A34"/>
    <w:rsid w:val="0093433C"/>
    <w:rsid w:val="00934F03"/>
    <w:rsid w:val="009625D1"/>
    <w:rsid w:val="00970802"/>
    <w:rsid w:val="009C043C"/>
    <w:rsid w:val="009C6EA3"/>
    <w:rsid w:val="009F42C3"/>
    <w:rsid w:val="00A1598E"/>
    <w:rsid w:val="00A36885"/>
    <w:rsid w:val="00A52B29"/>
    <w:rsid w:val="00A543AD"/>
    <w:rsid w:val="00A56F03"/>
    <w:rsid w:val="00A93EBB"/>
    <w:rsid w:val="00AA524D"/>
    <w:rsid w:val="00AC3C97"/>
    <w:rsid w:val="00AD43E4"/>
    <w:rsid w:val="00AE3927"/>
    <w:rsid w:val="00B25F05"/>
    <w:rsid w:val="00B262B0"/>
    <w:rsid w:val="00B31597"/>
    <w:rsid w:val="00B37F50"/>
    <w:rsid w:val="00B521CA"/>
    <w:rsid w:val="00B57832"/>
    <w:rsid w:val="00B63A40"/>
    <w:rsid w:val="00B67669"/>
    <w:rsid w:val="00B6789D"/>
    <w:rsid w:val="00B74B6C"/>
    <w:rsid w:val="00B7700A"/>
    <w:rsid w:val="00B85110"/>
    <w:rsid w:val="00B87F2A"/>
    <w:rsid w:val="00B9077C"/>
    <w:rsid w:val="00B93A88"/>
    <w:rsid w:val="00BB0403"/>
    <w:rsid w:val="00BB69C9"/>
    <w:rsid w:val="00BC2277"/>
    <w:rsid w:val="00BD743F"/>
    <w:rsid w:val="00BE47EE"/>
    <w:rsid w:val="00BE483A"/>
    <w:rsid w:val="00C05BC4"/>
    <w:rsid w:val="00C432B5"/>
    <w:rsid w:val="00C762B4"/>
    <w:rsid w:val="00CB7542"/>
    <w:rsid w:val="00CC721D"/>
    <w:rsid w:val="00CD1937"/>
    <w:rsid w:val="00CD765E"/>
    <w:rsid w:val="00CE32BD"/>
    <w:rsid w:val="00D22E46"/>
    <w:rsid w:val="00D27446"/>
    <w:rsid w:val="00D53A01"/>
    <w:rsid w:val="00D53CEA"/>
    <w:rsid w:val="00D8372D"/>
    <w:rsid w:val="00D841D5"/>
    <w:rsid w:val="00D90336"/>
    <w:rsid w:val="00D91CB8"/>
    <w:rsid w:val="00DE34D9"/>
    <w:rsid w:val="00DE5830"/>
    <w:rsid w:val="00DF5232"/>
    <w:rsid w:val="00DF6CB2"/>
    <w:rsid w:val="00E12B03"/>
    <w:rsid w:val="00E34097"/>
    <w:rsid w:val="00E473E1"/>
    <w:rsid w:val="00E57759"/>
    <w:rsid w:val="00E66FE0"/>
    <w:rsid w:val="00E76E7B"/>
    <w:rsid w:val="00E97839"/>
    <w:rsid w:val="00EB3341"/>
    <w:rsid w:val="00EC1900"/>
    <w:rsid w:val="00EC4619"/>
    <w:rsid w:val="00ED00A5"/>
    <w:rsid w:val="00ED298B"/>
    <w:rsid w:val="00F108BD"/>
    <w:rsid w:val="00F44BC8"/>
    <w:rsid w:val="00F50D25"/>
    <w:rsid w:val="00F55356"/>
    <w:rsid w:val="00F55D43"/>
    <w:rsid w:val="00F6688D"/>
    <w:rsid w:val="00F67C85"/>
    <w:rsid w:val="00F74093"/>
    <w:rsid w:val="00F74FBA"/>
    <w:rsid w:val="00F9398F"/>
    <w:rsid w:val="00FA2E26"/>
    <w:rsid w:val="00FC4BC6"/>
    <w:rsid w:val="00FD3B3A"/>
    <w:rsid w:val="00FD4E9A"/>
    <w:rsid w:val="00FD64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9AD7EE9B-E48E-4C8D-9811-BC95279484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D298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1598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914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9147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2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5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19</Words>
  <Characters>1254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fault Name</dc:creator>
  <cp:lastModifiedBy>Audra Bothers</cp:lastModifiedBy>
  <cp:revision>5</cp:revision>
  <cp:lastPrinted>2018-04-13T21:52:00Z</cp:lastPrinted>
  <dcterms:created xsi:type="dcterms:W3CDTF">2018-04-13T21:35:00Z</dcterms:created>
  <dcterms:modified xsi:type="dcterms:W3CDTF">2018-04-17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